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3"/>
  </p:notesMasterIdLst>
  <p:sldIdLst>
    <p:sldId id="262" r:id="rId5"/>
    <p:sldId id="286" r:id="rId6"/>
    <p:sldId id="287" r:id="rId7"/>
    <p:sldId id="288" r:id="rId8"/>
    <p:sldId id="289" r:id="rId9"/>
    <p:sldId id="290" r:id="rId10"/>
    <p:sldId id="291" r:id="rId11"/>
    <p:sldId id="292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0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58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8.png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58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58.png"/><Relationship Id="rId7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57444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77964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a,       </a:t>
            </a:r>
            <a:r>
              <a:rPr lang="en-GB" altLang="en-US" sz="1600" dirty="0" err="1">
                <a:latin typeface="Comic Sans MS" pitchFamily="66" charset="0"/>
              </a:rPr>
              <a:t>ar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,       …,        ar</a:t>
            </a:r>
            <a:r>
              <a:rPr lang="en-GB" altLang="en-US" sz="1600" baseline="30000" dirty="0">
                <a:latin typeface="Comic Sans MS" pitchFamily="66" charset="0"/>
              </a:rPr>
              <a:t>n-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, 6, 12, 24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629400" y="3048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858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3810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62940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1536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5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4" grpId="0"/>
      <p:bldP spid="11289" grpId="0"/>
      <p:bldP spid="11290" grpId="0"/>
      <p:bldP spid="11291" grpId="0"/>
      <p:bldP spid="11292" grpId="0"/>
      <p:bldP spid="11294" grpId="0" animBg="1"/>
      <p:bldP spid="11295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/>
      <p:bldP spid="11303" grpId="0"/>
      <p:bldP spid="11304" grpId="0"/>
      <p:bldP spid="11305" grpId="0"/>
      <p:bldP spid="11306" grpId="0"/>
      <p:bldP spid="11307" grpId="0"/>
      <p:bldP spid="11308" grpId="0"/>
      <p:bldP spid="11309" grpId="0"/>
      <p:bldP spid="11310" grpId="0"/>
      <p:bldP spid="113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, -20, 10, -5…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3048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858000" y="3429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0.5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629400" y="3810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629400" y="4648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64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econd term of a Geometric sequence is 4, and the 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is 8. Find the values of the common ratio and the first term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39115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9115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</a:t>
            </a:r>
            <a:r>
              <a:rPr lang="en-GB" altLang="en-US" sz="1400" baseline="30000">
                <a:latin typeface="Comic Sans MS" pitchFamily="66" charset="0"/>
              </a:rPr>
              <a:t>nd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0150" y="2743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10150" y="3124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35814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 ÷ 1 </a:t>
            </a:r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5105400" y="4343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610350" y="27432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133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7432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610350" y="3048000"/>
          <a:ext cx="854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33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48000"/>
                        <a:ext cx="854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705600" y="3505200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133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38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6705600" y="3886200"/>
          <a:ext cx="830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13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830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705600" y="44196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133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477000" y="4724400"/>
          <a:ext cx="992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133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992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858000" y="5105400"/>
          <a:ext cx="900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Equation" r:id="rId15" imgW="495085" imgH="418918" progId="Equation.DSMT4">
                  <p:embed/>
                </p:oleObj>
              </mc:Choice>
              <mc:Fallback>
                <p:oleObj name="Equation" r:id="rId15" imgW="495085" imgH="418918" progId="Equation.DSMT4">
                  <p:embed/>
                  <p:pic>
                    <p:nvPicPr>
                      <p:cNvPr id="133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9001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/>
          <p:cNvGraphicFramePr>
            <a:graphicFrameLocks noChangeAspect="1"/>
          </p:cNvGraphicFramePr>
          <p:nvPr/>
        </p:nvGraphicFramePr>
        <p:xfrm>
          <a:off x="6858000" y="5867400"/>
          <a:ext cx="103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Equation" r:id="rId17" imgW="571252" imgH="431613" progId="Equation.DSMT4">
                  <p:embed/>
                </p:oleObj>
              </mc:Choice>
              <mc:Fallback>
                <p:oleObj name="Equation" r:id="rId17" imgW="571252" imgH="431613" progId="Equation.DSMT4">
                  <p:embed/>
                  <p:pic>
                    <p:nvPicPr>
                      <p:cNvPr id="133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03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8229600" y="6096000"/>
          <a:ext cx="784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133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784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Arc 58"/>
          <p:cNvSpPr>
            <a:spLocks/>
          </p:cNvSpPr>
          <p:nvPr/>
        </p:nvSpPr>
        <p:spPr bwMode="auto">
          <a:xfrm>
            <a:off x="7696200" y="37338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2" name="Arc 60"/>
          <p:cNvSpPr>
            <a:spLocks/>
          </p:cNvSpPr>
          <p:nvPr/>
        </p:nvSpPr>
        <p:spPr bwMode="auto">
          <a:xfrm>
            <a:off x="7620000" y="45720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3" name="Arc 61"/>
          <p:cNvSpPr>
            <a:spLocks/>
          </p:cNvSpPr>
          <p:nvPr/>
        </p:nvSpPr>
        <p:spPr bwMode="auto">
          <a:xfrm>
            <a:off x="7772400" y="4953000"/>
            <a:ext cx="228600" cy="5334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81317077 h 43200"/>
              <a:gd name="T4" fmla="*/ 187811 w 21762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4" name="Arc 62"/>
          <p:cNvSpPr>
            <a:spLocks/>
          </p:cNvSpPr>
          <p:nvPr/>
        </p:nvSpPr>
        <p:spPr bwMode="auto">
          <a:xfrm>
            <a:off x="7924800" y="5486400"/>
            <a:ext cx="228600" cy="762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37075768 h 43200"/>
              <a:gd name="T4" fmla="*/ 187811 w 21762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848600" y="36576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696200" y="4572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r into 1</a:t>
            </a: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7924800" y="48768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√2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807720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ationalise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1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28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41" grpId="0"/>
      <p:bldP spid="13344" grpId="0"/>
      <p:bldP spid="13347" grpId="0"/>
      <p:bldP spid="13348" grpId="0"/>
      <p:bldP spid="13349" grpId="0"/>
      <p:bldP spid="13354" grpId="0" animBg="1"/>
      <p:bldP spid="13370" grpId="0" animBg="1"/>
      <p:bldP spid="13372" grpId="0" animBg="1"/>
      <p:bldP spid="13373" grpId="0" animBg="1"/>
      <p:bldP spid="13374" grpId="0" animBg="1"/>
      <p:bldP spid="13375" grpId="0"/>
      <p:bldP spid="13376" grpId="0"/>
      <p:bldP spid="13377" grpId="0"/>
      <p:bldP spid="133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029200" y="1981200"/>
            <a:ext cx="396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5181600" y="3048000"/>
          <a:ext cx="83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143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838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6553200" y="3048000"/>
          <a:ext cx="981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143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9810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60960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6324600" y="3962400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6019800" y="4572000"/>
          <a:ext cx="1555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555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5867400" y="5181600"/>
          <a:ext cx="1700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700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6934200" y="579120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696200" y="41148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7696200" y="47244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696200" y="53340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7696200" y="3352800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237169201 h 43192"/>
              <a:gd name="T4" fmla="*/ 0 w 21600"/>
              <a:gd name="T5" fmla="*/ 11860669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7924800" y="335280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ross Multiply by 3 and x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924800" y="41910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7924800" y="4800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7924800" y="5410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x has to be positive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1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8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 animBg="1"/>
      <p:bldP spid="14385" grpId="0" animBg="1"/>
      <p:bldP spid="14386" grpId="0" animBg="1"/>
      <p:bldP spid="14387" grpId="0" animBg="1"/>
      <p:bldP spid="14388" grpId="0" animBg="1"/>
      <p:bldP spid="14389" grpId="0"/>
      <p:bldP spid="14390" grpId="0"/>
      <p:bldP spid="14391" grpId="0"/>
      <p:bldP spid="143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1981200"/>
            <a:ext cx="3962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257800" y="2971800"/>
          <a:ext cx="192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92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81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 = 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5181600" y="38100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 = 2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181600" y="4267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81600" y="4800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181600" y="5257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 = 49,15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4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7" grpId="0"/>
      <p:bldP spid="16418" grpId="0"/>
      <p:bldP spid="16419" grpId="0"/>
      <p:bldP spid="164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blipFill>
                <a:blip r:embed="rId5"/>
                <a:stretch>
                  <a:fillRect l="-2305" t="-4348" r="-57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00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8"/>
          <p:cNvSpPr>
            <a:spLocks/>
          </p:cNvSpPr>
          <p:nvPr/>
        </p:nvSpPr>
        <p:spPr bwMode="auto">
          <a:xfrm>
            <a:off x="7236296" y="1556792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63"/>
          <p:cNvSpPr txBox="1">
            <a:spLocks noChangeArrowheads="1"/>
          </p:cNvSpPr>
          <p:nvPr/>
        </p:nvSpPr>
        <p:spPr bwMode="auto">
          <a:xfrm>
            <a:off x="7308304" y="162880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46" name="Arc 58"/>
          <p:cNvSpPr>
            <a:spLocks/>
          </p:cNvSpPr>
          <p:nvPr/>
        </p:nvSpPr>
        <p:spPr bwMode="auto">
          <a:xfrm>
            <a:off x="7164288" y="2132856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58"/>
          <p:cNvSpPr>
            <a:spLocks/>
          </p:cNvSpPr>
          <p:nvPr/>
        </p:nvSpPr>
        <p:spPr bwMode="auto">
          <a:xfrm>
            <a:off x="7308304" y="2780928"/>
            <a:ext cx="144016" cy="648072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58"/>
          <p:cNvSpPr>
            <a:spLocks/>
          </p:cNvSpPr>
          <p:nvPr/>
        </p:nvSpPr>
        <p:spPr bwMode="auto">
          <a:xfrm>
            <a:off x="7668344" y="3501008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58"/>
          <p:cNvSpPr>
            <a:spLocks/>
          </p:cNvSpPr>
          <p:nvPr/>
        </p:nvSpPr>
        <p:spPr bwMode="auto">
          <a:xfrm>
            <a:off x="7668344" y="4365104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8"/>
          <p:cNvSpPr>
            <a:spLocks/>
          </p:cNvSpPr>
          <p:nvPr/>
        </p:nvSpPr>
        <p:spPr bwMode="auto">
          <a:xfrm>
            <a:off x="6876256" y="5301208"/>
            <a:ext cx="144016" cy="93610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7236296" y="227687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7380312" y="2852936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7668344" y="3645024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7740352" y="4437112"/>
            <a:ext cx="111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log 2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6876256" y="5589240"/>
            <a:ext cx="8640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11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12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13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41" grpId="0"/>
      <p:bldP spid="42" grpId="0"/>
      <p:bldP spid="43" grpId="0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58"/>
          <p:cNvSpPr>
            <a:spLocks/>
          </p:cNvSpPr>
          <p:nvPr/>
        </p:nvSpPr>
        <p:spPr bwMode="auto">
          <a:xfrm>
            <a:off x="7092280" y="1988840"/>
            <a:ext cx="216024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7308304" y="220486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7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.3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blipFill>
                <a:blip r:embed="rId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5004048" y="3212976"/>
            <a:ext cx="2736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o the first term to exceed 1 million will be the 20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!</a:t>
            </a:r>
          </a:p>
        </p:txBody>
      </p:sp>
    </p:spTree>
    <p:extLst>
      <p:ext uri="{BB962C8B-B14F-4D97-AF65-F5344CB8AC3E}">
        <p14:creationId xmlns:p14="http://schemas.microsoft.com/office/powerpoint/2010/main" val="286347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5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65397FA-04DF-4F88-ACD0-5CB7C36C63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D09481-3557-4492-BC7A-F1D215F3BE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17DA04-EB12-4865-BF60-6127EB8C55FB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2</TotalTime>
  <Words>810</Words>
  <Application>Microsoft Office PowerPoint</Application>
  <PresentationFormat>On-screen Show (4:3)</PresentationFormat>
  <Paragraphs>14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240</cp:revision>
  <dcterms:created xsi:type="dcterms:W3CDTF">2018-04-30T00:32:33Z</dcterms:created>
  <dcterms:modified xsi:type="dcterms:W3CDTF">2020-12-18T10:5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